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8" r:id="rId5"/>
    <p:sldId id="259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5" autoAdjust="0"/>
    <p:restoredTop sz="94660"/>
  </p:normalViewPr>
  <p:slideViewPr>
    <p:cSldViewPr snapToGrid="0">
      <p:cViewPr varScale="1">
        <p:scale>
          <a:sx n="71" d="100"/>
          <a:sy n="71" d="100"/>
        </p:scale>
        <p:origin x="53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041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50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3037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351354B2-C923-4A7F-A639-67E8C8B70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F04B7428-3947-4108-AD06-A4AF8F9540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B26CF7A3-A662-404B-B6CB-EF1478D825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EDB3C-D77E-41AA-B9C5-8FAC7EFE3F4B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92431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9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613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757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392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132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06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755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238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52ABF3-3DAB-49AF-A8CB-4851DB9D7950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9360D-A1ED-4FE7-93F8-1AD5877E0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204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.gi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</a:t>
            </a:r>
            <a:b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I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79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4139" y="1449977"/>
            <a:ext cx="99930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chemeClr val="accent1"/>
              </a:buClr>
            </a:pP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(SGK/93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Isosceles Triangle 5"/>
          <p:cNvSpPr/>
          <p:nvPr/>
        </p:nvSpPr>
        <p:spPr>
          <a:xfrm>
            <a:off x="1590916" y="3410443"/>
            <a:ext cx="1739582" cy="199345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>
            <a:extLst>
              <a:ext uri="{FF2B5EF4-FFF2-40B4-BE49-F238E27FC236}">
                <a16:creationId xmlns="" xmlns:a16="http://schemas.microsoft.com/office/drawing/2014/main" id="{291A125D-74C6-478D-A945-05B77A574684}"/>
              </a:ext>
            </a:extLst>
          </p:cNvPr>
          <p:cNvSpPr txBox="1">
            <a:spLocks/>
          </p:cNvSpPr>
          <p:nvPr/>
        </p:nvSpPr>
        <p:spPr>
          <a:xfrm>
            <a:off x="2021537" y="2665340"/>
            <a:ext cx="7886700" cy="588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Isosceles Triangle 12"/>
          <p:cNvSpPr/>
          <p:nvPr/>
        </p:nvSpPr>
        <p:spPr>
          <a:xfrm rot="10800000">
            <a:off x="2460707" y="3410443"/>
            <a:ext cx="1739582" cy="199345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3330497" y="3410443"/>
            <a:ext cx="1739582" cy="199345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 rot="10800000">
            <a:off x="4200288" y="3410442"/>
            <a:ext cx="1739582" cy="199345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 rot="10800000">
            <a:off x="5939869" y="3410443"/>
            <a:ext cx="1739582" cy="199345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>
            <a:off x="5095096" y="3410443"/>
            <a:ext cx="1739582" cy="199345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229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5" grpId="0"/>
      <p:bldP spid="13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19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>
            <a:extLst>
              <a:ext uri="{FF2B5EF4-FFF2-40B4-BE49-F238E27FC236}">
                <a16:creationId xmlns:a16="http://schemas.microsoft.com/office/drawing/2014/main" xmlns="" id="{66B42069-D221-4BD1-81AB-A2C68F2DC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541" y="1016417"/>
            <a:ext cx="1943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:</a:t>
            </a:r>
            <a:endParaRPr lang="vi-VN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92">
            <a:extLst>
              <a:ext uri="{FF2B5EF4-FFF2-40B4-BE49-F238E27FC236}">
                <a16:creationId xmlns:a16="http://schemas.microsoft.com/office/drawing/2014/main" xmlns="" id="{9112646C-57E7-4CF3-A59D-261CA2B8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938"/>
            <a:ext cx="184150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8" name="Rectangle 94">
            <a:extLst>
              <a:ext uri="{FF2B5EF4-FFF2-40B4-BE49-F238E27FC236}">
                <a16:creationId xmlns:a16="http://schemas.microsoft.com/office/drawing/2014/main" xmlns="" id="{D390E2B9-DA46-42AD-86ED-183602D07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938"/>
            <a:ext cx="184150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9" name="Rectangle 96">
            <a:extLst>
              <a:ext uri="{FF2B5EF4-FFF2-40B4-BE49-F238E27FC236}">
                <a16:creationId xmlns:a16="http://schemas.microsoft.com/office/drawing/2014/main" xmlns="" id="{AFBFA857-ABDC-47BC-BC05-9CAB3D6A1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938"/>
            <a:ext cx="184150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609" name="Picture 105" descr="AG00217_">
            <a:extLst>
              <a:ext uri="{FF2B5EF4-FFF2-40B4-BE49-F238E27FC236}">
                <a16:creationId xmlns:a16="http://schemas.microsoft.com/office/drawing/2014/main" xmlns="" id="{8C0BD400-B4F1-44BC-9E1D-6ED26DD396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5288" y="-25400"/>
            <a:ext cx="1382712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5623B66-13B2-48FF-B261-3A64AEF37DA3}"/>
              </a:ext>
            </a:extLst>
          </p:cNvPr>
          <p:cNvGrpSpPr>
            <a:grpSpLocks/>
          </p:cNvGrpSpPr>
          <p:nvPr/>
        </p:nvGrpSpPr>
        <p:grpSpPr bwMode="auto">
          <a:xfrm>
            <a:off x="336860" y="1435483"/>
            <a:ext cx="11708780" cy="5210641"/>
            <a:chOff x="-1187040" y="2104559"/>
            <a:chExt cx="11707867" cy="5210641"/>
          </a:xfrm>
        </p:grpSpPr>
        <p:grpSp>
          <p:nvGrpSpPr>
            <p:cNvPr id="28683" name="Group 2">
              <a:extLst>
                <a:ext uri="{FF2B5EF4-FFF2-40B4-BE49-F238E27FC236}">
                  <a16:creationId xmlns:a16="http://schemas.microsoft.com/office/drawing/2014/main" xmlns="" id="{6887B94D-46A5-499E-9F07-4BDA8C6B84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187040" y="2104559"/>
              <a:ext cx="11707867" cy="2600199"/>
              <a:chOff x="-1187040" y="2104559"/>
              <a:chExt cx="11707867" cy="2600199"/>
            </a:xfrm>
          </p:grpSpPr>
          <p:graphicFrame>
            <p:nvGraphicFramePr>
              <p:cNvPr id="28685" name="Object 1">
                <a:extLst>
                  <a:ext uri="{FF2B5EF4-FFF2-40B4-BE49-F238E27FC236}">
                    <a16:creationId xmlns:a16="http://schemas.microsoft.com/office/drawing/2014/main" xmlns="" id="{3D598CB9-55A2-44E9-915F-985D94E3BD8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092211" y="2112813"/>
              <a:ext cx="410577" cy="725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" name="Equation" r:id="rId4" imgW="152280" imgH="393480" progId="Equation.DSMT4">
                      <p:embed/>
                    </p:oleObj>
                  </mc:Choice>
                  <mc:Fallback>
                    <p:oleObj name="Equation" r:id="rId4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92211" y="2112813"/>
                            <a:ext cx="410577" cy="725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6" name="Text Box 4">
                <a:extLst>
                  <a:ext uri="{FF2B5EF4-FFF2-40B4-BE49-F238E27FC236}">
                    <a16:creationId xmlns:a16="http://schemas.microsoft.com/office/drawing/2014/main" xmlns="" id="{03428B9B-704D-4CE3-9E84-9B701E22E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187040" y="2104559"/>
                <a:ext cx="11707867" cy="26001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ề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m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 dài. Người ta lát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ền nhà bằ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 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ạch hình vuông cạnh 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dm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Tổng số tiền mua gạch là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785000 </a:t>
                </a:r>
                <a:r>
                  <a:rPr lang="vi-VN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vừa đủ để lát. Hỏi giá mỗi viên gạch lát nền là bao nhiêu?</a:t>
                </a:r>
              </a:p>
            </p:txBody>
          </p:sp>
        </p:grpSp>
        <p:pic>
          <p:nvPicPr>
            <p:cNvPr id="28684" name="Picture 1">
              <a:extLst>
                <a:ext uri="{FF2B5EF4-FFF2-40B4-BE49-F238E27FC236}">
                  <a16:creationId xmlns:a16="http://schemas.microsoft.com/office/drawing/2014/main" xmlns="" id="{5371D9A8-53CE-413E-BA8A-1A8045EA22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2956" y="4555276"/>
              <a:ext cx="5341946" cy="2759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8936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1">
            <a:extLst>
              <a:ext uri="{FF2B5EF4-FFF2-40B4-BE49-F238E27FC236}">
                <a16:creationId xmlns:a16="http://schemas.microsoft.com/office/drawing/2014/main" xmlns="" id="{A49930D6-2083-4BC5-9DD9-BB0FCD9DE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4273" y="750026"/>
            <a:ext cx="4740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en-US" sz="2800" b="1" u="sng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altLang="en-US" sz="2800" b="1" u="sng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endParaRPr lang="en-US" altLang="en-US" sz="2800" b="1" u="sng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xmlns="" id="{64156615-B781-4C50-BB16-04781BFA2C76}"/>
              </a:ext>
            </a:extLst>
          </p:cNvPr>
          <p:cNvGrpSpPr>
            <a:grpSpLocks/>
          </p:cNvGrpSpPr>
          <p:nvPr/>
        </p:nvGrpSpPr>
        <p:grpSpPr bwMode="auto">
          <a:xfrm>
            <a:off x="2184879" y="1286253"/>
            <a:ext cx="8483116" cy="5362197"/>
            <a:chOff x="3750837" y="1525900"/>
            <a:chExt cx="6330478" cy="5361863"/>
          </a:xfrm>
        </p:grpSpPr>
        <p:graphicFrame>
          <p:nvGraphicFramePr>
            <p:cNvPr id="6" name="Object 13">
              <a:extLst>
                <a:ext uri="{FF2B5EF4-FFF2-40B4-BE49-F238E27FC236}">
                  <a16:creationId xmlns:a16="http://schemas.microsoft.com/office/drawing/2014/main" xmlns="" id="{191CA5D5-9F7B-4EA7-8344-EF9A18E1C43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758195" y="2749409"/>
            <a:ext cx="2126470" cy="501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3" imgW="1002960" imgH="228600" progId="Equation.DSMT4">
                    <p:embed/>
                  </p:oleObj>
                </mc:Choice>
                <mc:Fallback>
                  <p:oleObj name="Equation" r:id="rId3" imgW="1002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8195" y="2749409"/>
                          <a:ext cx="2126470" cy="501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4">
              <a:extLst>
                <a:ext uri="{FF2B5EF4-FFF2-40B4-BE49-F238E27FC236}">
                  <a16:creationId xmlns:a16="http://schemas.microsoft.com/office/drawing/2014/main" xmlns="" id="{61FAB226-A5AA-43D7-9464-D5C4B45B95E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68370" y="3945881"/>
            <a:ext cx="2412945" cy="6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5" imgW="1269720" imgH="279360" progId="Equation.DSMT4">
                    <p:embed/>
                  </p:oleObj>
                </mc:Choice>
                <mc:Fallback>
                  <p:oleObj name="Equation" r:id="rId5" imgW="12697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370" y="3945881"/>
                          <a:ext cx="2412945" cy="6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">
              <a:extLst>
                <a:ext uri="{FF2B5EF4-FFF2-40B4-BE49-F238E27FC236}">
                  <a16:creationId xmlns:a16="http://schemas.microsoft.com/office/drawing/2014/main" xmlns="" id="{BC322CA9-0CD5-4C9C-923B-DB932B6FB2A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206573" y="6341697"/>
            <a:ext cx="3758934" cy="546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7" imgW="1968480" imgH="253800" progId="Equation.DSMT4">
                    <p:embed/>
                  </p:oleObj>
                </mc:Choice>
                <mc:Fallback>
                  <p:oleObj name="Equation" r:id="rId7" imgW="1968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573" y="6341697"/>
                          <a:ext cx="3758934" cy="546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xmlns="" id="{F9DFB474-7321-4643-AD07-C299354AD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619972"/>
              <a:ext cx="5107360" cy="548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0" fontAlgn="base" hangingPunct="0">
                <a:lnSpc>
                  <a:spcPct val="115000"/>
                </a:lnSpc>
                <a:spcBef>
                  <a:spcPts val="725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 rộng của nền nhà là:</a:t>
              </a:r>
            </a:p>
          </p:txBody>
        </p:sp>
        <p:graphicFrame>
          <p:nvGraphicFramePr>
            <p:cNvPr id="10" name="Object 5">
              <a:extLst>
                <a:ext uri="{FF2B5EF4-FFF2-40B4-BE49-F238E27FC236}">
                  <a16:creationId xmlns:a16="http://schemas.microsoft.com/office/drawing/2014/main" xmlns="" id="{86052D62-098E-4A5E-B26E-A0DE621A6E1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281862" y="1525900"/>
            <a:ext cx="1713022" cy="858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9" imgW="990360" imgH="444240" progId="Equation.DSMT4">
                    <p:embed/>
                  </p:oleObj>
                </mc:Choice>
                <mc:Fallback>
                  <p:oleObj name="Equation" r:id="rId9" imgW="990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1862" y="1525900"/>
                          <a:ext cx="1713022" cy="858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xmlns="" id="{D0AD6065-D446-4185-AAF0-6868ACF5F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2646540"/>
              <a:ext cx="5107360" cy="548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0" fontAlgn="base" hangingPunct="0">
                <a:lnSpc>
                  <a:spcPct val="115000"/>
                </a:lnSpc>
                <a:spcBef>
                  <a:spcPts val="725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 tích nền nhà hình chữ nhật:</a:t>
              </a:r>
              <a:endPara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xmlns="" id="{533BCD94-9E66-4467-B5A4-C6BE389A0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5936" y="3933056"/>
              <a:ext cx="5040560" cy="548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0002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0" fontAlgn="base" hangingPunct="0">
                <a:lnSpc>
                  <a:spcPct val="115000"/>
                </a:lnSpc>
                <a:spcBef>
                  <a:spcPts val="725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 tích một viên gạch lát nền </a:t>
              </a:r>
              <a:endPara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A76A9299-C50A-44CB-9EFE-B2EDB62F5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7094" y="3308887"/>
              <a:ext cx="3271664" cy="548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0002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0" fontAlgn="base" hangingPunct="0">
                <a:lnSpc>
                  <a:spcPct val="115000"/>
                </a:lnSpc>
                <a:spcBef>
                  <a:spcPts val="725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ổi 4dm = 0,4m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C0634AED-DFC0-47D5-AD43-6A49AFF49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1831" y="4641485"/>
              <a:ext cx="5148064" cy="548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0002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0" fontAlgn="base" hangingPunct="0">
                <a:lnSpc>
                  <a:spcPct val="115000"/>
                </a:lnSpc>
                <a:spcBef>
                  <a:spcPts val="725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viên gạch dùng để lát nền nhà</a:t>
              </a:r>
              <a:endPara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>
              <a:extLst>
                <a:ext uri="{FF2B5EF4-FFF2-40B4-BE49-F238E27FC236}">
                  <a16:creationId xmlns:a16="http://schemas.microsoft.com/office/drawing/2014/main" xmlns="" id="{1EDFA825-13D9-4EA5-AF68-81857E8A4EA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261016" y="5311075"/>
            <a:ext cx="2763818" cy="433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11" imgW="1384200" imgH="203040" progId="Equation.DSMT4">
                    <p:embed/>
                  </p:oleObj>
                </mc:Choice>
                <mc:Fallback>
                  <p:oleObj name="Equation" r:id="rId11" imgW="1384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016" y="5311075"/>
                          <a:ext cx="2763818" cy="433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0">
              <a:extLst>
                <a:ext uri="{FF2B5EF4-FFF2-40B4-BE49-F238E27FC236}">
                  <a16:creationId xmlns:a16="http://schemas.microsoft.com/office/drawing/2014/main" xmlns="" id="{220669AF-44FD-4E4B-BE95-F4AB6B196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0837" y="5774523"/>
              <a:ext cx="5117381" cy="548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0" fontAlgn="base" hangingPunct="0">
                <a:lnSpc>
                  <a:spcPct val="115000"/>
                </a:lnSpc>
                <a:spcBef>
                  <a:spcPts val="725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mỗi viên gạch lát nền là:</a:t>
              </a:r>
              <a:endPara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05" descr="AG00217_">
            <a:extLst>
              <a:ext uri="{FF2B5EF4-FFF2-40B4-BE49-F238E27FC236}">
                <a16:creationId xmlns:a16="http://schemas.microsoft.com/office/drawing/2014/main" xmlns="" id="{D70BA2FC-139B-4CC1-9AEA-1454C36A05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3450" y="152012"/>
            <a:ext cx="1382712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2615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383" y="195310"/>
            <a:ext cx="10515600" cy="836658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 BÀI TẬP VỀ NHÀ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886" y="1031968"/>
            <a:ext cx="11116491" cy="216843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vi-VN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3 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+mj-lt"/>
              </a:rPr>
              <a:t>Cho hình chữ nhật ABCD có AB = 5cm, BC = 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A) P = 18 cm, S = 20 c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(B) P = 9 cm, S = 20 c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>
                <a:latin typeface="+mj-lt"/>
              </a:rPr>
              <a:t> </a:t>
            </a:r>
            <a:endParaRPr lang="en-US" dirty="0">
              <a:latin typeface="+mj-lt"/>
            </a:endParaRPr>
          </a:p>
          <a:p>
            <a:pPr marL="0" indent="0" algn="just">
              <a:buNone/>
            </a:pPr>
            <a:r>
              <a:rPr lang="en-US" dirty="0">
                <a:latin typeface="+mj-lt"/>
              </a:rPr>
              <a:t>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P = 20 cm, S = 18 c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(D) P = 18 cm, S = 40 c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+mj-lt"/>
            </a:endParaRPr>
          </a:p>
          <a:p>
            <a:pPr marL="0" indent="0" algn="just">
              <a:buNone/>
            </a:pP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u="sng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3692" y="3088354"/>
            <a:ext cx="1187413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4 :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600 m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 m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m 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ỹ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/c 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(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-&gt;  Chu v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 -&gt;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)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24977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265</Words>
  <Application>Microsoft Office PowerPoint</Application>
  <PresentationFormat>Widescreen</PresentationFormat>
  <Paragraphs>19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BÀI TẬP VẬN DỤNG ÔN TẬP CHƯƠNG III</vt:lpstr>
      <vt:lpstr>PowerPoint Presentation</vt:lpstr>
      <vt:lpstr>PowerPoint Presentation</vt:lpstr>
      <vt:lpstr>PowerPoint Presentation</vt:lpstr>
      <vt:lpstr> BÀI TẬP VỀ NHÀ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ƯỚNG DẪN BÀI TẬP VỀ  NHÀ CHỦ ĐỀ DIỆN TÍCH</dc:title>
  <dc:creator>DELL'</dc:creator>
  <cp:lastModifiedBy>HP</cp:lastModifiedBy>
  <cp:revision>3</cp:revision>
  <dcterms:created xsi:type="dcterms:W3CDTF">2021-10-18T14:33:01Z</dcterms:created>
  <dcterms:modified xsi:type="dcterms:W3CDTF">2021-10-18T07:54:02Z</dcterms:modified>
</cp:coreProperties>
</file>